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8916BA0" w14:textId="3C70DEE8" w:rsidR="006A7C51" w:rsidRPr="00111196" w:rsidRDefault="00111196">
      <w:pPr>
        <w:rPr>
          <w:rFonts w:ascii="Arial" w:hAnsi="Arial" w:cs="Arial"/>
        </w:rPr>
      </w:pPr>
      <w:r w:rsidRPr="00111196">
        <w:rPr>
          <w:rFonts w:ascii="Arial" w:hAnsi="Arial" w:cs="Arial"/>
          <w:u w:val="single"/>
        </w:rPr>
        <w:t>Precalc BC</w:t>
      </w:r>
      <w:r w:rsidRPr="00111196">
        <w:rPr>
          <w:rFonts w:ascii="Arial" w:hAnsi="Arial" w:cs="Arial"/>
          <w:u w:val="single"/>
        </w:rPr>
        <w:tab/>
      </w:r>
      <w:r w:rsidRPr="00111196">
        <w:rPr>
          <w:rFonts w:ascii="Arial" w:hAnsi="Arial" w:cs="Arial"/>
          <w:u w:val="single"/>
        </w:rPr>
        <w:tab/>
      </w:r>
      <w:r w:rsidRPr="00630681">
        <w:rPr>
          <w:rFonts w:ascii="Arial" w:hAnsi="Arial" w:cs="Arial"/>
          <w:u w:val="single"/>
        </w:rPr>
        <w:t>Intersections</w:t>
      </w:r>
      <w:r w:rsidRPr="00111196">
        <w:rPr>
          <w:rFonts w:ascii="Arial" w:hAnsi="Arial" w:cs="Arial"/>
        </w:rPr>
        <w:tab/>
      </w:r>
      <w:r w:rsidRPr="00111196">
        <w:rPr>
          <w:rFonts w:ascii="Arial" w:hAnsi="Arial" w:cs="Arial"/>
        </w:rPr>
        <w:tab/>
      </w:r>
      <w:r w:rsidR="0058616E">
        <w:rPr>
          <w:rFonts w:ascii="Arial" w:hAnsi="Arial" w:cs="Arial"/>
        </w:rPr>
        <w:tab/>
      </w:r>
      <w:bookmarkStart w:id="0" w:name="_GoBack"/>
      <w:bookmarkEnd w:id="0"/>
      <w:r w:rsidRPr="00111196">
        <w:rPr>
          <w:rFonts w:ascii="Arial" w:hAnsi="Arial" w:cs="Arial"/>
        </w:rPr>
        <w:t>Name:</w:t>
      </w:r>
    </w:p>
    <w:p w14:paraId="0DDABCDC" w14:textId="77777777" w:rsidR="003E780E" w:rsidRDefault="003E780E" w:rsidP="003E780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1B8BEE55" w14:textId="7553272B" w:rsidR="003E780E" w:rsidRPr="001D6691" w:rsidRDefault="001D6691" w:rsidP="001D669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DO ON SEPARATE PAPER</w:t>
      </w:r>
    </w:p>
    <w:p w14:paraId="62430560" w14:textId="77777777" w:rsidR="003E780E" w:rsidRDefault="00111196" w:rsidP="003E780E">
      <w:pPr>
        <w:pStyle w:val="ListParagraph"/>
        <w:widowControl w:val="0"/>
        <w:numPr>
          <w:ilvl w:val="0"/>
          <w:numId w:val="4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 w:rsidRPr="003E780E">
        <w:rPr>
          <w:rFonts w:ascii="Arial" w:hAnsi="Arial" w:cs="Arial"/>
        </w:rPr>
        <w:t xml:space="preserve">Write a parametric equation for the line passing through P(3, 5, 1) and </w:t>
      </w:r>
    </w:p>
    <w:p w14:paraId="40320D31" w14:textId="77777777" w:rsidR="00111196" w:rsidRPr="003E780E" w:rsidRDefault="003E780E" w:rsidP="003E780E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 w:rsidR="00111196" w:rsidRPr="003E780E">
        <w:rPr>
          <w:rFonts w:ascii="Arial" w:hAnsi="Arial" w:cs="Arial"/>
        </w:rPr>
        <w:t>Q(2, 3, 5)</w:t>
      </w:r>
    </w:p>
    <w:p w14:paraId="5B30D80E" w14:textId="77777777" w:rsidR="00111196" w:rsidRPr="00111196" w:rsidRDefault="00111196">
      <w:pPr>
        <w:rPr>
          <w:rFonts w:ascii="Arial" w:hAnsi="Arial" w:cs="Arial"/>
        </w:rPr>
      </w:pPr>
    </w:p>
    <w:p w14:paraId="38B03E98" w14:textId="77777777" w:rsidR="003E780E" w:rsidRDefault="003E780E">
      <w:pPr>
        <w:rPr>
          <w:rFonts w:ascii="Arial" w:hAnsi="Arial" w:cs="Arial"/>
        </w:rPr>
      </w:pPr>
    </w:p>
    <w:p w14:paraId="33F5FB97" w14:textId="77777777" w:rsidR="00630681" w:rsidRDefault="00630681">
      <w:pPr>
        <w:rPr>
          <w:rFonts w:ascii="Arial" w:hAnsi="Arial" w:cs="Arial"/>
        </w:rPr>
      </w:pPr>
    </w:p>
    <w:p w14:paraId="7EC19F33" w14:textId="77777777" w:rsidR="00630681" w:rsidRPr="00111196" w:rsidRDefault="00630681">
      <w:pPr>
        <w:rPr>
          <w:rFonts w:ascii="Arial" w:hAnsi="Arial" w:cs="Arial"/>
        </w:rPr>
      </w:pPr>
    </w:p>
    <w:p w14:paraId="5C5E1706" w14:textId="77777777" w:rsidR="00111196" w:rsidRPr="003E780E" w:rsidRDefault="00111196" w:rsidP="003E780E">
      <w:pPr>
        <w:pStyle w:val="ListParagraph"/>
        <w:widowControl w:val="0"/>
        <w:numPr>
          <w:ilvl w:val="0"/>
          <w:numId w:val="4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 w:rsidRPr="003E780E">
        <w:rPr>
          <w:rFonts w:ascii="Arial" w:hAnsi="Arial" w:cs="Arial"/>
        </w:rPr>
        <w:t xml:space="preserve">Find the measure of </w:t>
      </w:r>
      <w:r w:rsidRPr="00111196">
        <w:rPr>
          <w:position w:val="-8"/>
        </w:rPr>
        <w:object w:dxaOrig="780" w:dyaOrig="300" w14:anchorId="0C2074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pt" o:ole="">
            <v:imagedata r:id="rId6" o:title=""/>
          </v:shape>
          <o:OLEObject Type="Embed" ProgID="Equation.3" ShapeID="_x0000_i1025" DrawAspect="Content" ObjectID="_1361953716" r:id="rId7"/>
        </w:object>
      </w:r>
      <w:r w:rsidRPr="003E780E">
        <w:rPr>
          <w:rFonts w:ascii="Arial" w:hAnsi="Arial" w:cs="Arial"/>
        </w:rPr>
        <w:t xml:space="preserve"> where P and Q are as above and R is (4, -2, 0).</w:t>
      </w:r>
    </w:p>
    <w:p w14:paraId="5619AB80" w14:textId="77777777" w:rsidR="003E780E" w:rsidRDefault="003E780E">
      <w:pPr>
        <w:rPr>
          <w:rFonts w:ascii="Arial" w:hAnsi="Arial" w:cs="Arial"/>
        </w:rPr>
      </w:pPr>
    </w:p>
    <w:p w14:paraId="65057571" w14:textId="77777777" w:rsidR="00630681" w:rsidRDefault="00630681">
      <w:pPr>
        <w:rPr>
          <w:rFonts w:ascii="Arial" w:hAnsi="Arial" w:cs="Arial"/>
        </w:rPr>
      </w:pPr>
    </w:p>
    <w:p w14:paraId="1D774B17" w14:textId="77777777" w:rsidR="00630681" w:rsidRPr="00111196" w:rsidRDefault="00630681">
      <w:pPr>
        <w:rPr>
          <w:rFonts w:ascii="Arial" w:hAnsi="Arial" w:cs="Arial"/>
        </w:rPr>
      </w:pPr>
    </w:p>
    <w:p w14:paraId="31D531FB" w14:textId="77777777" w:rsidR="00111196" w:rsidRPr="00111196" w:rsidRDefault="00111196">
      <w:pPr>
        <w:rPr>
          <w:rFonts w:ascii="Arial" w:hAnsi="Arial" w:cs="Arial"/>
        </w:rPr>
      </w:pPr>
    </w:p>
    <w:p w14:paraId="5AEB33E9" w14:textId="367E7F0C" w:rsidR="003E780E" w:rsidRDefault="00111196" w:rsidP="00111196">
      <w:pPr>
        <w:pStyle w:val="ListParagraph"/>
        <w:widowControl w:val="0"/>
        <w:numPr>
          <w:ilvl w:val="0"/>
          <w:numId w:val="4"/>
        </w:numPr>
        <w:tabs>
          <w:tab w:val="left" w:pos="20"/>
          <w:tab w:val="left" w:pos="280"/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 w:rsidRPr="003E780E">
        <w:rPr>
          <w:rFonts w:ascii="Arial" w:hAnsi="Arial" w:cs="Arial"/>
        </w:rPr>
        <w:t>Find the inters</w:t>
      </w:r>
      <w:r w:rsidR="007141CE">
        <w:rPr>
          <w:rFonts w:ascii="Arial" w:hAnsi="Arial" w:cs="Arial"/>
        </w:rPr>
        <w:t>e</w:t>
      </w:r>
      <w:r w:rsidRPr="003E780E">
        <w:rPr>
          <w:rFonts w:ascii="Arial" w:hAnsi="Arial" w:cs="Arial"/>
        </w:rPr>
        <w:t xml:space="preserve">ction of the line </w:t>
      </w:r>
      <w:r w:rsidRPr="00111196">
        <w:rPr>
          <w:position w:val="-4"/>
        </w:rPr>
        <w:object w:dxaOrig="400" w:dyaOrig="360" w14:anchorId="5434A25D">
          <v:shape id="_x0000_i1026" type="#_x0000_t75" style="width:20pt;height:18pt" o:ole="">
            <v:imagedata r:id="rId8" o:title=""/>
          </v:shape>
          <o:OLEObject Type="Embed" ProgID="Equation.DSMT4" ShapeID="_x0000_i1026" DrawAspect="Content" ObjectID="_1361953717" r:id="rId9"/>
        </w:object>
      </w:r>
      <w:r w:rsidRPr="003E780E">
        <w:rPr>
          <w:rFonts w:ascii="Arial" w:hAnsi="Arial" w:cs="Arial"/>
        </w:rPr>
        <w:t xml:space="preserve">, A(-1, 4, 0); B(1, 5, 3), </w:t>
      </w:r>
    </w:p>
    <w:p w14:paraId="0C3367A9" w14:textId="77777777" w:rsidR="00111196" w:rsidRPr="003E780E" w:rsidRDefault="003E780E" w:rsidP="003E780E">
      <w:pPr>
        <w:widowControl w:val="0"/>
        <w:tabs>
          <w:tab w:val="left" w:pos="20"/>
          <w:tab w:val="left" w:pos="280"/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  <w:r w:rsidR="00111196" w:rsidRPr="003E780E">
        <w:rPr>
          <w:rFonts w:ascii="Arial" w:hAnsi="Arial" w:cs="Arial"/>
        </w:rPr>
        <w:t xml:space="preserve">with the plane </w:t>
      </w:r>
      <w:r w:rsidR="00111196" w:rsidRPr="003E780E">
        <w:rPr>
          <w:rFonts w:ascii="Arial" w:hAnsi="Arial" w:cs="Arial"/>
          <w:i/>
        </w:rPr>
        <w:t>x</w:t>
      </w:r>
      <w:r w:rsidR="00111196" w:rsidRPr="003E780E">
        <w:rPr>
          <w:rFonts w:ascii="Arial" w:hAnsi="Arial" w:cs="Arial"/>
        </w:rPr>
        <w:t xml:space="preserve"> – 2</w:t>
      </w:r>
      <w:r w:rsidR="00111196" w:rsidRPr="003E780E">
        <w:rPr>
          <w:rFonts w:ascii="Arial" w:hAnsi="Arial" w:cs="Arial"/>
          <w:i/>
        </w:rPr>
        <w:t>y</w:t>
      </w:r>
      <w:r w:rsidR="00111196" w:rsidRPr="003E780E">
        <w:rPr>
          <w:rFonts w:ascii="Arial" w:hAnsi="Arial" w:cs="Arial"/>
        </w:rPr>
        <w:t xml:space="preserve"> + </w:t>
      </w:r>
      <w:r w:rsidR="00111196" w:rsidRPr="003E780E">
        <w:rPr>
          <w:rFonts w:ascii="Arial" w:hAnsi="Arial" w:cs="Arial"/>
          <w:i/>
        </w:rPr>
        <w:t>z</w:t>
      </w:r>
      <w:r w:rsidR="00111196" w:rsidRPr="003E780E">
        <w:rPr>
          <w:rFonts w:ascii="Arial" w:hAnsi="Arial" w:cs="Arial"/>
        </w:rPr>
        <w:t xml:space="preserve"> = 3 .</w:t>
      </w:r>
    </w:p>
    <w:p w14:paraId="05706144" w14:textId="77777777" w:rsidR="003E780E" w:rsidRDefault="003E780E" w:rsidP="00111196">
      <w:pPr>
        <w:rPr>
          <w:rFonts w:ascii="Arial" w:hAnsi="Arial" w:cs="Arial"/>
        </w:rPr>
      </w:pPr>
    </w:p>
    <w:p w14:paraId="435025AD" w14:textId="77777777" w:rsidR="003E780E" w:rsidRDefault="003E780E" w:rsidP="00111196">
      <w:pPr>
        <w:rPr>
          <w:rFonts w:ascii="Arial" w:hAnsi="Arial" w:cs="Arial"/>
        </w:rPr>
      </w:pPr>
    </w:p>
    <w:p w14:paraId="379519C2" w14:textId="77777777" w:rsidR="00630681" w:rsidRPr="00111196" w:rsidRDefault="00630681" w:rsidP="00111196">
      <w:pPr>
        <w:rPr>
          <w:rFonts w:ascii="Arial" w:hAnsi="Arial" w:cs="Arial"/>
        </w:rPr>
      </w:pPr>
    </w:p>
    <w:p w14:paraId="74C22B9F" w14:textId="77777777" w:rsidR="00111196" w:rsidRPr="003E780E" w:rsidRDefault="00111196" w:rsidP="003E780E">
      <w:pPr>
        <w:pStyle w:val="ListParagraph"/>
        <w:widowControl w:val="0"/>
        <w:numPr>
          <w:ilvl w:val="0"/>
          <w:numId w:val="4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 w:rsidRPr="003E780E">
        <w:rPr>
          <w:rFonts w:ascii="Arial" w:hAnsi="Arial" w:cs="Arial"/>
        </w:rPr>
        <w:t xml:space="preserve">Describe the intersection of the circular cone, </w:t>
      </w:r>
      <w:r w:rsidRPr="003E780E">
        <w:rPr>
          <w:rFonts w:ascii="Arial" w:hAnsi="Arial" w:cs="Arial"/>
          <w:i/>
          <w:noProof/>
          <w:kern w:val="1"/>
        </w:rPr>
        <w:t>x</w:t>
      </w:r>
      <w:r w:rsidRPr="003E780E">
        <w:rPr>
          <w:rFonts w:ascii="Arial" w:hAnsi="Arial" w:cs="Arial"/>
          <w:i/>
          <w:noProof/>
          <w:kern w:val="1"/>
          <w:vertAlign w:val="superscript"/>
        </w:rPr>
        <w:t>2</w:t>
      </w:r>
      <w:r w:rsidRPr="003E780E">
        <w:rPr>
          <w:rFonts w:ascii="Arial" w:hAnsi="Arial" w:cs="Arial"/>
          <w:i/>
          <w:noProof/>
          <w:kern w:val="1"/>
        </w:rPr>
        <w:t xml:space="preserve"> + y</w:t>
      </w:r>
      <w:r w:rsidRPr="003E780E">
        <w:rPr>
          <w:rFonts w:ascii="Arial" w:hAnsi="Arial" w:cs="Arial"/>
          <w:i/>
          <w:noProof/>
          <w:kern w:val="1"/>
          <w:vertAlign w:val="superscript"/>
        </w:rPr>
        <w:t>2</w:t>
      </w:r>
      <w:r w:rsidRPr="003E780E">
        <w:rPr>
          <w:rFonts w:ascii="Arial" w:hAnsi="Arial" w:cs="Arial"/>
          <w:i/>
          <w:noProof/>
          <w:kern w:val="1"/>
        </w:rPr>
        <w:t xml:space="preserve"> = z</w:t>
      </w:r>
      <w:r w:rsidRPr="003E780E">
        <w:rPr>
          <w:rFonts w:ascii="Arial" w:hAnsi="Arial" w:cs="Arial"/>
          <w:i/>
          <w:noProof/>
          <w:kern w:val="1"/>
          <w:vertAlign w:val="superscript"/>
        </w:rPr>
        <w:t>2</w:t>
      </w:r>
      <w:r w:rsidRPr="003E780E">
        <w:rPr>
          <w:rFonts w:ascii="Arial" w:hAnsi="Arial" w:cs="Arial"/>
        </w:rPr>
        <w:t>, with each of these:</w:t>
      </w:r>
    </w:p>
    <w:p w14:paraId="5810616E" w14:textId="77777777" w:rsidR="00111196" w:rsidRPr="00111196" w:rsidRDefault="003E780E" w:rsidP="0011119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  <w:i/>
          <w:iCs/>
        </w:rPr>
      </w:pPr>
      <w:r>
        <w:rPr>
          <w:rFonts w:ascii="Arial" w:hAnsi="Arial" w:cs="Arial"/>
          <w:i/>
          <w:iCs/>
        </w:rPr>
        <w:tab/>
      </w:r>
      <w:r w:rsidR="00111196" w:rsidRPr="00111196">
        <w:rPr>
          <w:rFonts w:ascii="Arial" w:hAnsi="Arial" w:cs="Arial"/>
          <w:i/>
          <w:iCs/>
        </w:rPr>
        <w:t>(Make sketches, then use substitution to verify your conjectures)</w:t>
      </w:r>
    </w:p>
    <w:p w14:paraId="07769DBE" w14:textId="77777777" w:rsidR="00111196" w:rsidRPr="00111196" w:rsidRDefault="00111196" w:rsidP="0011119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6C8E4143" w14:textId="04887F6F" w:rsidR="00111196" w:rsidRPr="00111196" w:rsidRDefault="00630681" w:rsidP="0011119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111196" w:rsidRPr="00111196">
        <w:rPr>
          <w:rFonts w:ascii="Arial" w:hAnsi="Arial" w:cs="Arial"/>
        </w:rPr>
        <w:t>a)  the plane z = 4</w:t>
      </w:r>
      <w:r w:rsidR="00111196" w:rsidRPr="00111196">
        <w:rPr>
          <w:rFonts w:ascii="Arial" w:hAnsi="Arial" w:cs="Arial"/>
        </w:rPr>
        <w:tab/>
      </w:r>
      <w:r w:rsidR="00111196" w:rsidRPr="00111196">
        <w:rPr>
          <w:rFonts w:ascii="Arial" w:hAnsi="Arial" w:cs="Arial"/>
        </w:rPr>
        <w:tab/>
        <w:t>b) the plane x = 9</w:t>
      </w:r>
      <w:r w:rsidR="00111196" w:rsidRPr="00111196">
        <w:rPr>
          <w:rFonts w:ascii="Arial" w:hAnsi="Arial" w:cs="Arial"/>
        </w:rPr>
        <w:tab/>
      </w:r>
      <w:r w:rsidR="00111196" w:rsidRPr="00111196">
        <w:rPr>
          <w:rFonts w:ascii="Arial" w:hAnsi="Arial" w:cs="Arial"/>
        </w:rPr>
        <w:tab/>
        <w:t>c)  the plane x + z = 10</w:t>
      </w:r>
      <w:r w:rsidR="00111196" w:rsidRPr="00111196">
        <w:rPr>
          <w:rFonts w:ascii="Arial" w:hAnsi="Arial" w:cs="Arial"/>
        </w:rPr>
        <w:tab/>
      </w:r>
    </w:p>
    <w:p w14:paraId="66DEFB05" w14:textId="77777777" w:rsidR="003E780E" w:rsidRDefault="003E780E" w:rsidP="0011119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6E09FE51" w14:textId="77777777" w:rsidR="00630681" w:rsidRDefault="00630681" w:rsidP="0011119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1350D506" w14:textId="77777777" w:rsidR="003E780E" w:rsidRDefault="003E780E" w:rsidP="0011119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038D8325" w14:textId="77777777" w:rsidR="00630681" w:rsidRPr="00111196" w:rsidRDefault="00630681" w:rsidP="0011119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1F08F15E" w14:textId="77777777" w:rsidR="00111196" w:rsidRDefault="00111196" w:rsidP="003E780E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r w:rsidRPr="003E780E">
        <w:rPr>
          <w:rFonts w:ascii="Arial" w:hAnsi="Arial" w:cs="Arial"/>
        </w:rPr>
        <w:t xml:space="preserve">Find the intersection of the line </w:t>
      </w:r>
      <w:r w:rsidRPr="00111196">
        <w:rPr>
          <w:position w:val="-16"/>
        </w:rPr>
        <w:object w:dxaOrig="2040" w:dyaOrig="440" w14:anchorId="0245BA2F">
          <v:shape id="_x0000_i1027" type="#_x0000_t75" style="width:102pt;height:22pt" o:ole="">
            <v:imagedata r:id="rId10" o:title=""/>
          </v:shape>
          <o:OLEObject Type="Embed" ProgID="Equation.DSMT4" ShapeID="_x0000_i1027" DrawAspect="Content" ObjectID="_1361953718" r:id="rId11"/>
        </w:object>
      </w:r>
      <w:r w:rsidRPr="003E780E">
        <w:rPr>
          <w:rFonts w:ascii="Arial" w:hAnsi="Arial" w:cs="Arial"/>
        </w:rPr>
        <w:t xml:space="preserve"> with the plane whose equation is </w:t>
      </w:r>
      <w:r w:rsidRPr="00111196">
        <w:rPr>
          <w:position w:val="-10"/>
        </w:rPr>
        <w:object w:dxaOrig="2200" w:dyaOrig="320" w14:anchorId="48043BDF">
          <v:shape id="_x0000_i1028" type="#_x0000_t75" style="width:110pt;height:16pt" o:ole="">
            <v:imagedata r:id="rId12" o:title=""/>
          </v:shape>
          <o:OLEObject Type="Embed" ProgID="Equation.DSMT4" ShapeID="_x0000_i1028" DrawAspect="Content" ObjectID="_1361953719" r:id="rId13"/>
        </w:object>
      </w:r>
      <w:r w:rsidRPr="003E780E">
        <w:rPr>
          <w:rFonts w:ascii="Arial" w:hAnsi="Arial" w:cs="Arial"/>
        </w:rPr>
        <w:t>.</w:t>
      </w:r>
    </w:p>
    <w:p w14:paraId="2C4670C1" w14:textId="77777777" w:rsidR="001D6691" w:rsidRDefault="001D6691" w:rsidP="00047CF3">
      <w:pPr>
        <w:rPr>
          <w:rFonts w:ascii="Arial" w:hAnsi="Arial" w:cs="Arial"/>
        </w:rPr>
      </w:pPr>
    </w:p>
    <w:p w14:paraId="106E5746" w14:textId="77777777" w:rsidR="00630681" w:rsidRDefault="00630681" w:rsidP="00047CF3">
      <w:pPr>
        <w:rPr>
          <w:rFonts w:ascii="Arial" w:hAnsi="Arial" w:cs="Arial"/>
        </w:rPr>
      </w:pPr>
    </w:p>
    <w:p w14:paraId="7416D6FE" w14:textId="77777777" w:rsidR="00630681" w:rsidRPr="00047CF3" w:rsidRDefault="00630681" w:rsidP="00047CF3">
      <w:pPr>
        <w:rPr>
          <w:rFonts w:ascii="Arial" w:hAnsi="Arial" w:cs="Arial"/>
        </w:rPr>
      </w:pPr>
    </w:p>
    <w:p w14:paraId="40397FE7" w14:textId="424894E2" w:rsidR="00630681" w:rsidRDefault="00630681" w:rsidP="00630681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</w:rPr>
      </w:pPr>
    </w:p>
    <w:p w14:paraId="1B3EF521" w14:textId="77777777" w:rsidR="001D6691" w:rsidRDefault="001D6691" w:rsidP="001D6691">
      <w:pPr>
        <w:rPr>
          <w:rFonts w:ascii="Arial" w:hAnsi="Arial" w:cs="Arial"/>
        </w:rPr>
      </w:pPr>
    </w:p>
    <w:p w14:paraId="469A3819" w14:textId="759C6957" w:rsidR="00111196" w:rsidRPr="001D6691" w:rsidRDefault="00630681" w:rsidP="001D6691">
      <w:pPr>
        <w:rPr>
          <w:rFonts w:ascii="Arial" w:hAnsi="Arial" w:cs="Arial"/>
        </w:rPr>
      </w:pPr>
      <w:r>
        <w:rPr>
          <w:rFonts w:ascii="Arial" w:hAnsi="Arial" w:cs="Arial"/>
        </w:rPr>
        <w:t>6</w:t>
      </w:r>
      <w:r w:rsidR="001D6691">
        <w:rPr>
          <w:rFonts w:ascii="Arial" w:hAnsi="Arial" w:cs="Arial"/>
        </w:rPr>
        <w:t xml:space="preserve">.  </w:t>
      </w:r>
      <w:r w:rsidR="00111196" w:rsidRPr="001D6691">
        <w:rPr>
          <w:rFonts w:ascii="Arial" w:hAnsi="Arial" w:cs="Arial"/>
        </w:rPr>
        <w:t xml:space="preserve">Prove that the line </w:t>
      </w:r>
      <w:r w:rsidR="00111196" w:rsidRPr="00111196">
        <w:rPr>
          <w:position w:val="-16"/>
        </w:rPr>
        <w:object w:dxaOrig="2140" w:dyaOrig="440" w14:anchorId="6579A697">
          <v:shape id="_x0000_i1029" type="#_x0000_t75" style="width:107pt;height:22pt" o:ole="">
            <v:imagedata r:id="rId14" o:title=""/>
          </v:shape>
          <o:OLEObject Type="Embed" ProgID="Equation.DSMT4" ShapeID="_x0000_i1029" DrawAspect="Content" ObjectID="_1361953720" r:id="rId15"/>
        </w:object>
      </w:r>
      <w:r w:rsidR="00111196" w:rsidRPr="001D6691">
        <w:rPr>
          <w:rFonts w:ascii="Arial" w:hAnsi="Arial" w:cs="Arial"/>
        </w:rPr>
        <w:t xml:space="preserve">is parallel to the plane </w:t>
      </w:r>
      <w:r w:rsidR="00111196" w:rsidRPr="00111196">
        <w:rPr>
          <w:position w:val="-10"/>
        </w:rPr>
        <w:object w:dxaOrig="1460" w:dyaOrig="320" w14:anchorId="06F8D1C4">
          <v:shape id="_x0000_i1030" type="#_x0000_t75" style="width:73pt;height:16pt" o:ole="">
            <v:imagedata r:id="rId16" o:title=""/>
          </v:shape>
          <o:OLEObject Type="Embed" ProgID="Equation.DSMT4" ShapeID="_x0000_i1030" DrawAspect="Content" ObjectID="_1361953721" r:id="rId17"/>
        </w:object>
      </w:r>
      <w:r w:rsidR="00111196" w:rsidRPr="001D6691">
        <w:rPr>
          <w:rFonts w:ascii="Arial" w:hAnsi="Arial" w:cs="Arial"/>
        </w:rPr>
        <w:t>.</w:t>
      </w:r>
    </w:p>
    <w:p w14:paraId="2566FA24" w14:textId="77777777" w:rsidR="00111196" w:rsidRPr="00111196" w:rsidRDefault="00111196" w:rsidP="00111196">
      <w:pPr>
        <w:rPr>
          <w:rFonts w:ascii="Arial" w:hAnsi="Arial" w:cs="Arial"/>
        </w:rPr>
      </w:pPr>
    </w:p>
    <w:p w14:paraId="7A96EF7F" w14:textId="77777777" w:rsidR="00111196" w:rsidRDefault="00111196" w:rsidP="00111196">
      <w:pPr>
        <w:rPr>
          <w:rFonts w:ascii="Arial" w:hAnsi="Arial" w:cs="Arial"/>
        </w:rPr>
      </w:pPr>
    </w:p>
    <w:p w14:paraId="66ECD04C" w14:textId="77777777" w:rsidR="00630681" w:rsidRDefault="00630681" w:rsidP="00111196">
      <w:pPr>
        <w:rPr>
          <w:rFonts w:ascii="Arial" w:hAnsi="Arial" w:cs="Arial"/>
        </w:rPr>
      </w:pPr>
    </w:p>
    <w:p w14:paraId="25FFD3BF" w14:textId="7EC5909B" w:rsidR="00630681" w:rsidRPr="00111196" w:rsidRDefault="00806E7A" w:rsidP="00111196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</w:p>
    <w:p w14:paraId="0B6ED2BA" w14:textId="77777777" w:rsidR="003E780E" w:rsidRDefault="003E780E" w:rsidP="00111196">
      <w:pPr>
        <w:rPr>
          <w:rFonts w:ascii="Arial" w:hAnsi="Arial" w:cs="Arial"/>
        </w:rPr>
      </w:pPr>
    </w:p>
    <w:p w14:paraId="3596D927" w14:textId="7A97FDF1" w:rsidR="00111196" w:rsidRPr="001D6691" w:rsidRDefault="00630681" w:rsidP="001D6691">
      <w:pPr>
        <w:rPr>
          <w:rFonts w:ascii="Arial" w:hAnsi="Arial" w:cs="Arial"/>
        </w:rPr>
      </w:pPr>
      <w:r>
        <w:rPr>
          <w:rFonts w:ascii="Arial" w:hAnsi="Arial" w:cs="Arial"/>
        </w:rPr>
        <w:t>7</w:t>
      </w:r>
      <w:r w:rsidR="001D6691">
        <w:rPr>
          <w:rFonts w:ascii="Arial" w:hAnsi="Arial" w:cs="Arial"/>
        </w:rPr>
        <w:t xml:space="preserve">.  </w:t>
      </w:r>
      <w:r w:rsidR="00111196" w:rsidRPr="001D6691">
        <w:rPr>
          <w:rFonts w:ascii="Arial" w:hAnsi="Arial" w:cs="Arial"/>
        </w:rPr>
        <w:t xml:space="preserve">Given the following points: A(1, 4, 3); B(5, 6, 1); C(0, 5, 5) and D(2, 9, 7), find the point of intersection of the lines </w:t>
      </w:r>
      <w:r w:rsidR="00111196" w:rsidRPr="00111196">
        <w:rPr>
          <w:position w:val="-4"/>
        </w:rPr>
        <w:object w:dxaOrig="400" w:dyaOrig="360" w14:anchorId="1293F6B1">
          <v:shape id="_x0000_i1031" type="#_x0000_t75" style="width:20pt;height:18pt" o:ole="">
            <v:imagedata r:id="rId18" o:title=""/>
          </v:shape>
          <o:OLEObject Type="Embed" ProgID="Equation.DSMT4" ShapeID="_x0000_i1031" DrawAspect="Content" ObjectID="_1361953722" r:id="rId19"/>
        </w:object>
      </w:r>
      <w:r w:rsidR="00111196" w:rsidRPr="001D6691">
        <w:rPr>
          <w:rFonts w:ascii="Arial" w:hAnsi="Arial" w:cs="Arial"/>
        </w:rPr>
        <w:t xml:space="preserve"> and </w:t>
      </w:r>
      <w:r w:rsidR="00111196" w:rsidRPr="00111196">
        <w:rPr>
          <w:position w:val="-6"/>
        </w:rPr>
        <w:object w:dxaOrig="420" w:dyaOrig="380" w14:anchorId="516B9767">
          <v:shape id="_x0000_i1032" type="#_x0000_t75" style="width:21pt;height:19pt" o:ole="">
            <v:imagedata r:id="rId20" o:title=""/>
          </v:shape>
          <o:OLEObject Type="Embed" ProgID="Equation.DSMT4" ShapeID="_x0000_i1032" DrawAspect="Content" ObjectID="_1361953723" r:id="rId21"/>
        </w:object>
      </w:r>
      <w:r w:rsidR="00111196" w:rsidRPr="001D6691">
        <w:rPr>
          <w:rFonts w:ascii="Arial" w:hAnsi="Arial" w:cs="Arial"/>
        </w:rPr>
        <w:t>.</w:t>
      </w:r>
    </w:p>
    <w:p w14:paraId="77156DC1" w14:textId="45C83282" w:rsidR="00111196" w:rsidRPr="00111196" w:rsidRDefault="00111196" w:rsidP="00111196">
      <w:pPr>
        <w:rPr>
          <w:rFonts w:ascii="Arial" w:hAnsi="Arial" w:cs="Arial"/>
        </w:rPr>
      </w:pPr>
    </w:p>
    <w:sectPr w:rsidR="00111196" w:rsidRPr="00111196" w:rsidSect="006A7C5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27C0442"/>
    <w:multiLevelType w:val="hybridMultilevel"/>
    <w:tmpl w:val="18F030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E715A8"/>
    <w:multiLevelType w:val="hybridMultilevel"/>
    <w:tmpl w:val="941EE3F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1375FC9"/>
    <w:multiLevelType w:val="hybridMultilevel"/>
    <w:tmpl w:val="CD0E28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2C2357"/>
    <w:multiLevelType w:val="hybridMultilevel"/>
    <w:tmpl w:val="D33677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1196"/>
    <w:rsid w:val="00047CF3"/>
    <w:rsid w:val="00111196"/>
    <w:rsid w:val="001D6691"/>
    <w:rsid w:val="003E780E"/>
    <w:rsid w:val="0057651F"/>
    <w:rsid w:val="0058616E"/>
    <w:rsid w:val="00630681"/>
    <w:rsid w:val="006A7C51"/>
    <w:rsid w:val="007141CE"/>
    <w:rsid w:val="00806E7A"/>
    <w:rsid w:val="009128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6"/>
    <o:shapelayout v:ext="edit">
      <o:idmap v:ext="edit" data="1"/>
    </o:shapelayout>
  </w:shapeDefaults>
  <w:decimalSymbol w:val="."/>
  <w:listSeparator w:val=","/>
  <w14:docId w14:val="2B7591A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1119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1196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11119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11196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1119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1196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11119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1119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152</Words>
  <Characters>869</Characters>
  <Application>Microsoft Macintosh Word</Application>
  <DocSecurity>0</DocSecurity>
  <Lines>7</Lines>
  <Paragraphs>2</Paragraphs>
  <ScaleCrop>false</ScaleCrop>
  <Company/>
  <LinksUpToDate>false</LinksUpToDate>
  <CharactersWithSpaces>10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ven Weissburg</dc:creator>
  <cp:keywords/>
  <dc:description/>
  <cp:lastModifiedBy>Steven Weissburg</cp:lastModifiedBy>
  <cp:revision>9</cp:revision>
  <dcterms:created xsi:type="dcterms:W3CDTF">2014-05-04T16:50:00Z</dcterms:created>
  <dcterms:modified xsi:type="dcterms:W3CDTF">2015-03-17T15:38:00Z</dcterms:modified>
</cp:coreProperties>
</file>